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5047" w:rsidRPr="00DB5656" w:rsidRDefault="00A75047" w:rsidP="00A75047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75047" w:rsidRPr="00DB5656" w:rsidRDefault="00A75047" w:rsidP="00A7504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75pt" o:ole="">
            <v:imagedata r:id="rId8" o:title=""/>
          </v:shape>
          <o:OLEObject Type="Embed" ProgID="Word.Picture.8" ShapeID="_x0000_i1025" DrawAspect="Content" ObjectID="_1762344693" r:id="rId9"/>
        </w:object>
      </w:r>
    </w:p>
    <w:p w:rsidR="00A75047" w:rsidRPr="00DB5656" w:rsidRDefault="00A75047" w:rsidP="00EE228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75047" w:rsidRPr="00DB5656" w:rsidRDefault="00A75047" w:rsidP="00EE228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75047" w:rsidRPr="00DB5656" w:rsidRDefault="00A75047" w:rsidP="00EE228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EE228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75047" w:rsidRPr="00DB5656" w:rsidRDefault="00A75047" w:rsidP="00A7504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75047" w:rsidRPr="00DB5656" w:rsidRDefault="00A75047" w:rsidP="00A75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75047" w:rsidRPr="00DB5656" w:rsidRDefault="00A75047" w:rsidP="00EE228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75047" w:rsidRPr="00DB5656" w:rsidRDefault="00A75047" w:rsidP="00A75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75047" w:rsidRPr="00DB5656" w:rsidRDefault="00A75047" w:rsidP="00EE228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75047" w:rsidRPr="00DB5656" w:rsidRDefault="00A75047" w:rsidP="00EE228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EE228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75047" w:rsidRPr="00DB5656" w:rsidRDefault="00A75047" w:rsidP="00A75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75047" w:rsidRPr="00DB5656" w:rsidRDefault="00A75047" w:rsidP="00A75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75047" w:rsidRPr="00DB5656" w:rsidRDefault="00A75047" w:rsidP="00EE228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75047" w:rsidRPr="00DB5656" w:rsidRDefault="00A75047" w:rsidP="00A7504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75047" w:rsidRPr="00DB5656" w:rsidRDefault="004D5B80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75047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75047" w:rsidRPr="00DB5656" w:rsidRDefault="00A75047" w:rsidP="00A7504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A7504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75047" w:rsidRPr="00DB5656" w:rsidRDefault="00A75047" w:rsidP="00EE228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pt;height:18.75pt" o:ole="">
            <v:imagedata r:id="rId14" o:title=""/>
          </v:shape>
          <o:OLEObject Type="Embed" ProgID="Equation.DSMT4" ShapeID="_x0000_i1026" DrawAspect="Content" ObjectID="_176234469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75047" w:rsidRPr="00DB5656" w:rsidRDefault="00A75047" w:rsidP="00A7504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75047" w:rsidRPr="00DB5656" w:rsidRDefault="00A75047" w:rsidP="00A75047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5047" w:rsidRPr="00DB5656" w:rsidRDefault="00A75047" w:rsidP="00EE228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75047" w:rsidRPr="00DB5656" w:rsidRDefault="00A75047" w:rsidP="00A75047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75047" w:rsidRPr="00DB5656" w:rsidRDefault="00A75047" w:rsidP="00A75047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75047" w:rsidRPr="00DB5656" w:rsidRDefault="00A75047" w:rsidP="00A75047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75047" w:rsidRPr="00DB5656" w:rsidRDefault="00A75047" w:rsidP="00EE228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75047" w:rsidRPr="00DB5656" w:rsidTr="00EE228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75047" w:rsidRPr="00DB5656" w:rsidTr="00EE2284">
        <w:trPr>
          <w:trHeight w:val="340"/>
          <w:jc w:val="center"/>
        </w:trPr>
        <w:tc>
          <w:tcPr>
            <w:tcW w:w="79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75047" w:rsidRPr="00DB5656" w:rsidRDefault="00A7504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75047" w:rsidRPr="00DB5656" w:rsidRDefault="00A75047" w:rsidP="00EE228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75047" w:rsidRPr="00DB5656" w:rsidRDefault="00A75047" w:rsidP="00EE228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75047" w:rsidRPr="00DB5656" w:rsidRDefault="00A75047" w:rsidP="00A7504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75047" w:rsidRPr="00DB5656" w:rsidRDefault="00A75047" w:rsidP="00EE228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E228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E228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75047" w:rsidRPr="00DB5656" w:rsidRDefault="00A75047" w:rsidP="00EE228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75047" w:rsidRDefault="00A75047" w:rsidP="004D5B8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75047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C0187" w:rsidRDefault="000C0187">
      <w:r>
        <w:separator/>
      </w:r>
    </w:p>
  </w:endnote>
  <w:endnote w:type="continuationSeparator" w:id="1">
    <w:p w:rsidR="000C0187" w:rsidRDefault="000C01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6442" w:rsidRDefault="00FA6442" w:rsidP="00FA644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A644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A6442" w:rsidRPr="001D5E8F" w:rsidRDefault="00A64F6C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A6442" w:rsidRPr="001D5E8F" w:rsidRDefault="004D5B80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A644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E2284" w:rsidRPr="00EE228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A6442" w:rsidRPr="00D170FE" w:rsidRDefault="00FA644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A644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生态学</w:t>
          </w:r>
        </w:p>
      </w:tc>
    </w:tr>
  </w:tbl>
  <w:p w:rsidR="00C23102" w:rsidRPr="00FA6442" w:rsidRDefault="00C23102" w:rsidP="00FA644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6442" w:rsidRDefault="00FA6442" w:rsidP="00FA644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A644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A6442" w:rsidRPr="001D5E8F" w:rsidRDefault="00A64F6C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A6442" w:rsidRPr="001D5E8F" w:rsidRDefault="004D5B80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A644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E2284" w:rsidRPr="00EE228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A6442" w:rsidRPr="00D170FE" w:rsidRDefault="00FA644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A644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生态学</w:t>
          </w:r>
        </w:p>
      </w:tc>
    </w:tr>
  </w:tbl>
  <w:p w:rsidR="00C23102" w:rsidRPr="00FA6442" w:rsidRDefault="00C23102" w:rsidP="00FA644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3365" w:rsidRPr="00BB5218" w:rsidRDefault="00B97A60" w:rsidP="008E3365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E3365" w:rsidRPr="008E3365">
      <w:rPr>
        <w:rFonts w:asciiTheme="minorHAnsi" w:hAnsiTheme="minorHAnsi" w:cstheme="minorHAnsi" w:hint="eastAsia"/>
        <w:bCs/>
        <w:noProof/>
        <w:lang w:eastAsia="zh-CN"/>
      </w:rPr>
      <w:t>世界生态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8979E9">
      <w:rPr>
        <w:rFonts w:ascii="Calibri" w:hAnsi="Calibri" w:cs="Calibri" w:hint="eastAsia"/>
        <w:bCs/>
        <w:snapToGrid w:val="0"/>
        <w:lang w:eastAsia="zh-CN"/>
      </w:rPr>
      <w:t>2</w:t>
    </w:r>
    <w:r w:rsidR="00A64F6C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64F6C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64F6C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C0187" w:rsidRDefault="000C0187">
      <w:r>
        <w:separator/>
      </w:r>
    </w:p>
  </w:footnote>
  <w:footnote w:type="continuationSeparator" w:id="1">
    <w:p w:rsidR="000C0187" w:rsidRDefault="000C018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D5B8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D5B80" w:rsidP="00BA49E8">
    <w:pPr>
      <w:ind w:right="1560"/>
      <w:rPr>
        <w:caps/>
        <w:color w:val="31849B" w:themeColor="accent5" w:themeShade="BF"/>
        <w:lang w:eastAsia="zh-CN"/>
      </w:rPr>
    </w:pPr>
    <w:r w:rsidRPr="004D5B8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165F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8085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International Journal of Ecology</w:t>
    </w:r>
    <w:r w:rsidRPr="009808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8085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世界生态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979E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64F6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979E9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64F6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D5B80">
      <w:rPr>
        <w:rFonts w:asciiTheme="minorHAnsi" w:hAnsiTheme="minorHAnsi"/>
        <w:sz w:val="18"/>
        <w:szCs w:val="18"/>
      </w:rPr>
      <w:fldChar w:fldCharType="begin"/>
    </w:r>
    <w:r w:rsidR="00E87BFB">
      <w:rPr>
        <w:rFonts w:asciiTheme="minorHAnsi" w:hAnsiTheme="minorHAnsi"/>
        <w:sz w:val="18"/>
        <w:szCs w:val="18"/>
      </w:rPr>
      <w:instrText xml:space="preserve"> HYPERLINK "</w:instrText>
    </w:r>
    <w:r w:rsidR="00E87BFB" w:rsidRPr="00E87BFB">
      <w:rPr>
        <w:rFonts w:asciiTheme="minorHAnsi" w:hAnsiTheme="minorHAnsi"/>
        <w:sz w:val="18"/>
        <w:szCs w:val="18"/>
      </w:rPr>
      <w:instrText>http</w:instrText>
    </w:r>
    <w:r w:rsidR="00E87BFB" w:rsidRPr="00E87BF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E87BFB" w:rsidRPr="00E87BFB">
      <w:rPr>
        <w:rFonts w:asciiTheme="minorHAnsi" w:hAnsiTheme="minorHAnsi"/>
        <w:sz w:val="18"/>
        <w:szCs w:val="18"/>
      </w:rPr>
      <w:instrText>://www.hanspub.org/journal/</w:instrText>
    </w:r>
    <w:r w:rsidR="00E87BFB" w:rsidRPr="00E87BFB">
      <w:rPr>
        <w:rFonts w:asciiTheme="minorHAnsi" w:hAnsiTheme="minorHAnsi"/>
        <w:sz w:val="18"/>
        <w:szCs w:val="18"/>
        <w:lang w:eastAsia="zh-CN"/>
      </w:rPr>
      <w:instrText>ije</w:instrText>
    </w:r>
    <w:r w:rsidR="00E87BFB">
      <w:rPr>
        <w:rFonts w:asciiTheme="minorHAnsi" w:hAnsiTheme="minorHAnsi"/>
        <w:sz w:val="18"/>
        <w:szCs w:val="18"/>
      </w:rPr>
      <w:instrText xml:space="preserve">" </w:instrText>
    </w:r>
    <w:r w:rsidR="004D5B80">
      <w:rPr>
        <w:rFonts w:asciiTheme="minorHAnsi" w:hAnsiTheme="minorHAnsi"/>
        <w:sz w:val="18"/>
        <w:szCs w:val="18"/>
      </w:rPr>
      <w:fldChar w:fldCharType="separate"/>
    </w:r>
    <w:r w:rsidR="00E87BFB" w:rsidRPr="00901465">
      <w:rPr>
        <w:rStyle w:val="a3"/>
        <w:rFonts w:asciiTheme="minorHAnsi" w:hAnsiTheme="minorHAnsi"/>
        <w:sz w:val="18"/>
        <w:szCs w:val="18"/>
      </w:rPr>
      <w:t>http</w:t>
    </w:r>
    <w:r w:rsidR="00E87BFB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E87BFB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E87BFB" w:rsidRPr="00901465">
      <w:rPr>
        <w:rStyle w:val="a3"/>
        <w:rFonts w:asciiTheme="minorHAnsi" w:hAnsiTheme="minorHAnsi"/>
        <w:sz w:val="18"/>
        <w:szCs w:val="18"/>
        <w:lang w:eastAsia="zh-CN"/>
      </w:rPr>
      <w:t>ije</w:t>
    </w:r>
    <w:r w:rsidR="004D5B8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D5B80" w:rsidP="00EE228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64F6C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ij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35E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187"/>
    <w:rsid w:val="000C0A27"/>
    <w:rsid w:val="000C2A3A"/>
    <w:rsid w:val="000C2F85"/>
    <w:rsid w:val="000C3C20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1DC2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0F80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1772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4FBD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1A16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87875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79E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D6DF1"/>
    <w:rsid w:val="002E0476"/>
    <w:rsid w:val="002E0F45"/>
    <w:rsid w:val="002E3483"/>
    <w:rsid w:val="002E4DBA"/>
    <w:rsid w:val="002E4E38"/>
    <w:rsid w:val="002E5A7F"/>
    <w:rsid w:val="002E5E32"/>
    <w:rsid w:val="002F063B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23F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6C9"/>
    <w:rsid w:val="003A481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010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14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1A5D"/>
    <w:rsid w:val="0045382D"/>
    <w:rsid w:val="004546B5"/>
    <w:rsid w:val="0045590F"/>
    <w:rsid w:val="0045617C"/>
    <w:rsid w:val="00456C07"/>
    <w:rsid w:val="00457404"/>
    <w:rsid w:val="00457650"/>
    <w:rsid w:val="00457CC3"/>
    <w:rsid w:val="004615E5"/>
    <w:rsid w:val="00463F32"/>
    <w:rsid w:val="00464378"/>
    <w:rsid w:val="00464586"/>
    <w:rsid w:val="004648E4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1FC9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5B80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52DB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0E8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0350"/>
    <w:rsid w:val="00561901"/>
    <w:rsid w:val="00561D13"/>
    <w:rsid w:val="00570298"/>
    <w:rsid w:val="005718A2"/>
    <w:rsid w:val="005727BA"/>
    <w:rsid w:val="005733F4"/>
    <w:rsid w:val="00573AF3"/>
    <w:rsid w:val="0057443C"/>
    <w:rsid w:val="00580A53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0E9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954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A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5EC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4E87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6624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81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0FAF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6E8D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9E9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365"/>
    <w:rsid w:val="008E3716"/>
    <w:rsid w:val="008E3F74"/>
    <w:rsid w:val="008E41BE"/>
    <w:rsid w:val="008E4827"/>
    <w:rsid w:val="008E5CBA"/>
    <w:rsid w:val="008E5F6D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3B9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4B6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0B76"/>
    <w:rsid w:val="00A12791"/>
    <w:rsid w:val="00A12B78"/>
    <w:rsid w:val="00A16DD6"/>
    <w:rsid w:val="00A22F86"/>
    <w:rsid w:val="00A23BFD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1110"/>
    <w:rsid w:val="00A42750"/>
    <w:rsid w:val="00A42B4A"/>
    <w:rsid w:val="00A42D29"/>
    <w:rsid w:val="00A42DB2"/>
    <w:rsid w:val="00A433A9"/>
    <w:rsid w:val="00A4484A"/>
    <w:rsid w:val="00A44F37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4F6C"/>
    <w:rsid w:val="00A6764C"/>
    <w:rsid w:val="00A71A34"/>
    <w:rsid w:val="00A71A65"/>
    <w:rsid w:val="00A71B9F"/>
    <w:rsid w:val="00A71EA4"/>
    <w:rsid w:val="00A74AA0"/>
    <w:rsid w:val="00A75047"/>
    <w:rsid w:val="00A76C86"/>
    <w:rsid w:val="00A77CA9"/>
    <w:rsid w:val="00A77EE2"/>
    <w:rsid w:val="00A800A6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3D0"/>
    <w:rsid w:val="00AE2C0F"/>
    <w:rsid w:val="00AE2DA9"/>
    <w:rsid w:val="00AE2FCC"/>
    <w:rsid w:val="00AE3717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225"/>
    <w:rsid w:val="00B62D24"/>
    <w:rsid w:val="00B63738"/>
    <w:rsid w:val="00B64DF1"/>
    <w:rsid w:val="00B6526A"/>
    <w:rsid w:val="00B703B8"/>
    <w:rsid w:val="00B717A9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332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1933"/>
    <w:rsid w:val="00C3412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6C13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650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3AF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331F"/>
    <w:rsid w:val="00DD49D1"/>
    <w:rsid w:val="00DD64D8"/>
    <w:rsid w:val="00DD79ED"/>
    <w:rsid w:val="00DE0C1E"/>
    <w:rsid w:val="00DE1548"/>
    <w:rsid w:val="00DE234C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18C5"/>
    <w:rsid w:val="00E21E0A"/>
    <w:rsid w:val="00E24C52"/>
    <w:rsid w:val="00E27934"/>
    <w:rsid w:val="00E319EE"/>
    <w:rsid w:val="00E31C6B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7C"/>
    <w:rsid w:val="00E62C9A"/>
    <w:rsid w:val="00E63D8D"/>
    <w:rsid w:val="00E655CC"/>
    <w:rsid w:val="00E662D0"/>
    <w:rsid w:val="00E7083B"/>
    <w:rsid w:val="00E7195F"/>
    <w:rsid w:val="00E75DEF"/>
    <w:rsid w:val="00E77208"/>
    <w:rsid w:val="00E82B02"/>
    <w:rsid w:val="00E84C11"/>
    <w:rsid w:val="00E8504B"/>
    <w:rsid w:val="00E85949"/>
    <w:rsid w:val="00E87BFB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647B"/>
    <w:rsid w:val="00ED3625"/>
    <w:rsid w:val="00ED3B50"/>
    <w:rsid w:val="00ED42D2"/>
    <w:rsid w:val="00ED4C52"/>
    <w:rsid w:val="00ED628E"/>
    <w:rsid w:val="00ED7329"/>
    <w:rsid w:val="00EE1883"/>
    <w:rsid w:val="00EE18FD"/>
    <w:rsid w:val="00EE2284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52BC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442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0191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ij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75D340-1026-4C32-A0E3-F12D7D187B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83</cp:revision>
  <cp:lastPrinted>2013-11-05T03:48:00Z</cp:lastPrinted>
  <dcterms:created xsi:type="dcterms:W3CDTF">2016-08-11T02:17:00Z</dcterms:created>
  <dcterms:modified xsi:type="dcterms:W3CDTF">2023-11-24T06:25:00Z</dcterms:modified>
</cp:coreProperties>
</file>